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1B50CBE" w14:textId="77777777" w:rsidR="00126F7F" w:rsidRPr="00F80169" w:rsidRDefault="00126F7F" w:rsidP="00126F7F">
      <w:pPr>
        <w:pStyle w:val="Title"/>
        <w:rPr>
          <w:szCs w:val="36"/>
        </w:rPr>
      </w:pPr>
      <w:r w:rsidRPr="00F80169">
        <w:rPr>
          <w:szCs w:val="36"/>
        </w:rPr>
        <w:t xml:space="preserve">Vocabulary: </w:t>
      </w:r>
      <w:r w:rsidR="00444745">
        <w:rPr>
          <w:szCs w:val="36"/>
        </w:rPr>
        <w:t>Construct</w:t>
      </w:r>
      <w:r w:rsidR="00561EEF">
        <w:rPr>
          <w:szCs w:val="36"/>
        </w:rPr>
        <w:t>ing</w:t>
      </w:r>
      <w:r w:rsidR="00444745">
        <w:rPr>
          <w:szCs w:val="36"/>
        </w:rPr>
        <w:t xml:space="preserve"> Parallel and </w:t>
      </w:r>
      <w:r w:rsidR="009C69CD">
        <w:rPr>
          <w:szCs w:val="36"/>
        </w:rPr>
        <w:br w:type="textWrapping" w:clear="all"/>
      </w:r>
      <w:r w:rsidR="00444745">
        <w:rPr>
          <w:szCs w:val="36"/>
        </w:rPr>
        <w:t>Perpendicular Lines</w:t>
      </w:r>
    </w:p>
    <w:p w14:paraId="59B6BFA5" w14:textId="77777777" w:rsidR="00126F7F" w:rsidRDefault="00126F7F" w:rsidP="00126F7F">
      <w:pPr>
        <w:rPr>
          <w:rFonts w:ascii="Arial" w:hAnsi="Arial"/>
          <w:sz w:val="22"/>
        </w:rPr>
      </w:pPr>
    </w:p>
    <w:p w14:paraId="52E308FD" w14:textId="77777777" w:rsidR="00126F7F" w:rsidRDefault="00EB127F" w:rsidP="00126F7F">
      <w:pPr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43481E2C" wp14:editId="40BA5CF5">
                <wp:simplePos x="0" y="0"/>
                <wp:positionH relativeFrom="column">
                  <wp:posOffset>-462915</wp:posOffset>
                </wp:positionH>
                <wp:positionV relativeFrom="paragraph">
                  <wp:posOffset>111125</wp:posOffset>
                </wp:positionV>
                <wp:extent cx="466090" cy="291465"/>
                <wp:effectExtent l="3810" t="0" r="0" b="0"/>
                <wp:wrapNone/>
                <wp:docPr id="29" name="Text Box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090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851BF2A" w14:textId="77777777" w:rsidR="004E09B4" w:rsidRDefault="00EB127F" w:rsidP="00126F7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9632703" wp14:editId="0BDC6354">
                                  <wp:extent cx="285750" cy="200025"/>
                                  <wp:effectExtent l="0" t="0" r="0" b="0"/>
                                  <wp:docPr id="1" name="Picture 1" descr="dictionary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dictionary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5750" cy="200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43481E2C" id="_x0000_t202" coordsize="21600,21600" o:spt="202" path="m,l,21600r21600,l21600,xe">
                <v:stroke joinstyle="miter"/>
                <v:path gradientshapeok="t" o:connecttype="rect"/>
              </v:shapetype>
              <v:shape id="Text Box 356" o:spid="_x0000_s1026" type="#_x0000_t202" style="position:absolute;margin-left:-36.45pt;margin-top:8.75pt;width:36.7pt;height:22.9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1YO9tQIAALs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" filled="f" stroked="f">
                <v:textbox>
                  <w:txbxContent>
                    <w:p w14:paraId="6851BF2A" w14:textId="77777777" w:rsidR="004E09B4" w:rsidRDefault="00EB127F" w:rsidP="00126F7F">
                      <w:r>
                        <w:rPr>
                          <w:noProof/>
                        </w:rPr>
                        <w:drawing>
                          <wp:inline distT="0" distB="0" distL="0" distR="0" wp14:anchorId="19632703" wp14:editId="0BDC6354">
                            <wp:extent cx="285750" cy="200025"/>
                            <wp:effectExtent l="0" t="0" r="0" b="0"/>
                            <wp:docPr id="1" name="Picture 1" descr="dictionary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dictionary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5750" cy="200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ADCA8E6" w14:textId="77777777" w:rsidR="00126F7F" w:rsidRDefault="00126F7F" w:rsidP="00126F7F">
      <w:pPr>
        <w:rPr>
          <w:rFonts w:ascii="Arial" w:hAnsi="Arial"/>
          <w:b/>
          <w:noProof/>
          <w:sz w:val="22"/>
        </w:rPr>
      </w:pPr>
      <w:r>
        <w:rPr>
          <w:rFonts w:ascii="Arial" w:hAnsi="Arial"/>
          <w:b/>
          <w:noProof/>
          <w:sz w:val="22"/>
        </w:rPr>
        <w:t>Vocabulary</w:t>
      </w:r>
    </w:p>
    <w:p w14:paraId="2E487B56" w14:textId="77777777" w:rsidR="00E313CC" w:rsidRPr="00914B87" w:rsidRDefault="00E313CC" w:rsidP="00E313CC">
      <w:pPr>
        <w:rPr>
          <w:rFonts w:ascii="Arial" w:hAnsi="Arial"/>
          <w:sz w:val="22"/>
        </w:rPr>
      </w:pPr>
    </w:p>
    <w:p w14:paraId="2DB06EC8" w14:textId="77777777" w:rsidR="00F571A6" w:rsidRDefault="00F571A6" w:rsidP="00E313CC">
      <w:pPr>
        <w:numPr>
          <w:ilvl w:val="0"/>
          <w:numId w:val="36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Construction</w:t>
      </w:r>
      <w:r>
        <w:rPr>
          <w:rFonts w:ascii="Arial" w:hAnsi="Arial"/>
          <w:sz w:val="22"/>
        </w:rPr>
        <w:t xml:space="preserve"> – a drawing of a figure made using only a compass and a straightedge.</w:t>
      </w:r>
    </w:p>
    <w:p w14:paraId="6496AEA5" w14:textId="77777777" w:rsidR="00F571A6" w:rsidRPr="00F571A6" w:rsidRDefault="00F571A6" w:rsidP="00F571A6">
      <w:pPr>
        <w:ind w:left="720"/>
        <w:rPr>
          <w:rFonts w:ascii="Arial" w:hAnsi="Arial"/>
          <w:sz w:val="22"/>
        </w:rPr>
      </w:pPr>
    </w:p>
    <w:p w14:paraId="03B6CE6E" w14:textId="77777777" w:rsidR="00E313CC" w:rsidRDefault="00EB127F" w:rsidP="00E313CC">
      <w:pPr>
        <w:numPr>
          <w:ilvl w:val="0"/>
          <w:numId w:val="36"/>
        </w:numPr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488CF26D" wp14:editId="623D2E1D">
                <wp:simplePos x="0" y="0"/>
                <wp:positionH relativeFrom="column">
                  <wp:posOffset>4619625</wp:posOffset>
                </wp:positionH>
                <wp:positionV relativeFrom="paragraph">
                  <wp:posOffset>31750</wp:posOffset>
                </wp:positionV>
                <wp:extent cx="1285875" cy="1090930"/>
                <wp:effectExtent l="47625" t="0" r="47625" b="16510"/>
                <wp:wrapNone/>
                <wp:docPr id="18" name="Group 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85875" cy="1090930"/>
                          <a:chOff x="9270" y="3189"/>
                          <a:chExt cx="2025" cy="1718"/>
                        </a:xfrm>
                      </wpg:grpSpPr>
                      <wps:wsp>
                        <wps:cNvPr id="19" name="AutoShape 428"/>
                        <wps:cNvCnPr>
                          <a:cxnSpLocks noChangeShapeType="1"/>
                        </wps:cNvCnPr>
                        <wps:spPr bwMode="auto">
                          <a:xfrm flipV="1">
                            <a:off x="9270" y="3285"/>
                            <a:ext cx="1950" cy="111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448" y="3834"/>
                            <a:ext cx="42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B72A96" w14:textId="77777777" w:rsidR="00E313CC" w:rsidRPr="001F7B59" w:rsidRDefault="00E313CC" w:rsidP="00E313CC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588" y="3189"/>
                            <a:ext cx="42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25447B" w14:textId="77777777" w:rsidR="00E313CC" w:rsidRPr="001F7B59" w:rsidRDefault="00E313CC" w:rsidP="00E313CC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2" name="AutoShape 431"/>
                        <wps:cNvCnPr>
                          <a:cxnSpLocks noChangeShapeType="1"/>
                        </wps:cNvCnPr>
                        <wps:spPr bwMode="auto">
                          <a:xfrm flipV="1">
                            <a:off x="9345" y="3735"/>
                            <a:ext cx="1950" cy="111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Oval 43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800" y="3452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38" y="3971"/>
                            <a:ext cx="42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18A940" w14:textId="77777777" w:rsidR="00E313CC" w:rsidRPr="001F7B59" w:rsidRDefault="00E313CC" w:rsidP="00E313CC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5" name="Oval 43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630" y="4112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Oval 43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845" y="3917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Oval 43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795" y="4517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673" y="4556"/>
                            <a:ext cx="42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1AB22F" w14:textId="77777777" w:rsidR="00E313CC" w:rsidRPr="001F7B59" w:rsidRDefault="00E313CC" w:rsidP="00E313CC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88CF26D" id="Group 427" o:spid="_x0000_s1027" style="position:absolute;left:0;text-align:left;margin-left:363.75pt;margin-top:2.5pt;width:101.25pt;height:85.9pt;z-index:251658752" coordorigin="9270,3189" coordsize="2025,1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28" o:spid="_x0000_s1028" type="#_x0000_t32" style="position:absolute;left:9270;top:3285;width:1950;height:11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" strokeweight="1pt">
                  <v:stroke startarrow="block" endarrow="block"/>
                </v:shape>
                <v:shape id="Text Box 2" o:spid="_x0000_s1029" type="#_x0000_t202" style="position:absolute;left:9448;top:3834;width:42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" filled="f" stroked="f">
                  <v:textbox style="mso-fit-shape-to-text:t">
                    <w:txbxContent>
                      <w:p w14:paraId="0FB72A96" w14:textId="77777777" w:rsidR="00E313CC" w:rsidRPr="001F7B59" w:rsidRDefault="00E313CC" w:rsidP="00E313CC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2" o:spid="_x0000_s1030" type="#_x0000_t202" style="position:absolute;left:10588;top:3189;width:42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" filled="f" stroked="f">
                  <v:textbox style="mso-fit-shape-to-text:t">
                    <w:txbxContent>
                      <w:p w14:paraId="1A25447B" w14:textId="77777777" w:rsidR="00E313CC" w:rsidRPr="001F7B59" w:rsidRDefault="00E313CC" w:rsidP="00E313CC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AutoShape 431" o:spid="_x0000_s1031" type="#_x0000_t32" style="position:absolute;left:9345;top:3735;width:1950;height:11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" strokeweight="1pt">
                  <v:stroke startarrow="block" endarrow="block"/>
                </v:shape>
                <v:oval id="Oval 432" o:spid="_x0000_s1032" style="position:absolute;left:10800;top:3452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" fillcolor="black">
                  <o:lock v:ext="edit" aspectratio="t"/>
                </v:oval>
                <v:shape id="Text Box 2" o:spid="_x0000_s1033" type="#_x0000_t202" style="position:absolute;left:10738;top:3971;width:42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" filled="f" stroked="f">
                  <v:textbox style="mso-fit-shape-to-text:t">
                    <w:txbxContent>
                      <w:p w14:paraId="5A18A940" w14:textId="77777777" w:rsidR="00E313CC" w:rsidRPr="001F7B59" w:rsidRDefault="00E313CC" w:rsidP="00E313CC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oval id="Oval 434" o:spid="_x0000_s1034" style="position:absolute;left:9630;top:4112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" fillcolor="black">
                  <o:lock v:ext="edit" aspectratio="t"/>
                </v:oval>
                <v:oval id="Oval 435" o:spid="_x0000_s1035" style="position:absolute;left:10845;top:3917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" fillcolor="black">
                  <o:lock v:ext="edit" aspectratio="t"/>
                </v:oval>
                <v:oval id="Oval 436" o:spid="_x0000_s1036" style="position:absolute;left:9795;top:4517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" fillcolor="black">
                  <o:lock v:ext="edit" aspectratio="t"/>
                </v:oval>
                <v:shape id="Text Box 2" o:spid="_x0000_s1037" type="#_x0000_t202" style="position:absolute;left:9673;top:4556;width:42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" filled="f" stroked="f">
                  <v:textbox style="mso-fit-shape-to-text:t">
                    <w:txbxContent>
                      <w:p w14:paraId="501AB22F" w14:textId="77777777" w:rsidR="00E313CC" w:rsidRPr="001F7B59" w:rsidRDefault="00E313CC" w:rsidP="00E313CC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313CC">
        <w:rPr>
          <w:rFonts w:ascii="Arial" w:hAnsi="Arial"/>
          <w:sz w:val="22"/>
          <w:u w:val="single"/>
        </w:rPr>
        <w:t>Parallel lines</w:t>
      </w:r>
      <w:r w:rsidR="00E313CC">
        <w:rPr>
          <w:rFonts w:ascii="Arial" w:hAnsi="Arial"/>
          <w:sz w:val="22"/>
        </w:rPr>
        <w:t xml:space="preserve"> – lines that lie in the same plane and never intersect.</w:t>
      </w:r>
    </w:p>
    <w:p w14:paraId="171A0750" w14:textId="77777777" w:rsidR="00E313CC" w:rsidRDefault="00E313CC" w:rsidP="00E313CC">
      <w:pPr>
        <w:numPr>
          <w:ilvl w:val="0"/>
          <w:numId w:val="45"/>
        </w:numPr>
        <w:spacing w:before="120"/>
        <w:ind w:right="2880"/>
        <w:rPr>
          <w:rFonts w:ascii="Arial" w:hAnsi="Arial"/>
          <w:sz w:val="22"/>
        </w:rPr>
      </w:pPr>
      <w:r>
        <w:rPr>
          <w:rFonts w:ascii="Arial" w:hAnsi="Arial"/>
          <w:sz w:val="22"/>
        </w:rPr>
        <w:t>Parallel lines are always the same distance apart.</w:t>
      </w:r>
    </w:p>
    <w:p w14:paraId="5C974820" w14:textId="77777777" w:rsidR="00E313CC" w:rsidRDefault="00E313CC" w:rsidP="00E313CC">
      <w:pPr>
        <w:numPr>
          <w:ilvl w:val="0"/>
          <w:numId w:val="45"/>
        </w:numPr>
        <w:spacing w:before="120"/>
        <w:ind w:right="2880"/>
        <w:rPr>
          <w:rFonts w:ascii="Arial" w:hAnsi="Arial"/>
          <w:sz w:val="22"/>
        </w:rPr>
      </w:pPr>
      <w:r>
        <w:rPr>
          <w:rFonts w:ascii="Arial" w:hAnsi="Arial"/>
          <w:sz w:val="22"/>
        </w:rPr>
        <w:t>The symbol || means “is parallel to.”</w:t>
      </w:r>
    </w:p>
    <w:p w14:paraId="32B6D914" w14:textId="5DFD3D6C" w:rsidR="00E313CC" w:rsidRPr="002D0789" w:rsidRDefault="00E313CC" w:rsidP="00E313CC">
      <w:pPr>
        <w:numPr>
          <w:ilvl w:val="0"/>
          <w:numId w:val="49"/>
        </w:numPr>
        <w:spacing w:before="120"/>
        <w:ind w:right="288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For example, in the figure shown to the right, </w:t>
      </w:r>
      <w:bookmarkStart w:id="0" w:name="_Hlk498513133"/>
      <w:r w:rsidR="00C45B53" w:rsidRPr="00D66950">
        <w:rPr>
          <w:position w:val="-4"/>
        </w:rPr>
        <w:object w:dxaOrig="380" w:dyaOrig="460" w14:anchorId="470C41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23.65pt" o:ole="">
            <v:imagedata r:id="rId10" o:title=""/>
          </v:shape>
          <o:OLEObject Type="Embed" ProgID="Equation.DSMT4" ShapeID="_x0000_i1025" DrawAspect="Content" ObjectID="_1631090984" r:id="rId11"/>
        </w:object>
      </w:r>
      <w:bookmarkEnd w:id="0"/>
      <w:r>
        <w:rPr>
          <w:rFonts w:ascii="Arial" w:hAnsi="Arial"/>
          <w:sz w:val="22"/>
        </w:rPr>
        <w:t xml:space="preserve"> and </w:t>
      </w:r>
      <w:r w:rsidR="00C45B53" w:rsidRPr="00C45B53">
        <w:rPr>
          <w:position w:val="-6"/>
        </w:rPr>
        <w:object w:dxaOrig="380" w:dyaOrig="480" w14:anchorId="02741886">
          <v:shape id="_x0000_i1026" type="#_x0000_t75" style="width:18.25pt;height:23.65pt" o:ole="">
            <v:imagedata r:id="rId12" o:title=""/>
          </v:shape>
          <o:OLEObject Type="Embed" ProgID="Equation.DSMT4" ShapeID="_x0000_i1026" DrawAspect="Content" ObjectID="_1631090985" r:id="rId13"/>
        </w:object>
      </w:r>
      <w:r>
        <w:rPr>
          <w:rFonts w:ascii="Arial" w:hAnsi="Arial"/>
          <w:sz w:val="22"/>
        </w:rPr>
        <w:t xml:space="preserve"> lie in the same plane and never intersect, so </w:t>
      </w:r>
      <w:r w:rsidR="00C45B53" w:rsidRPr="00D66950">
        <w:rPr>
          <w:position w:val="-4"/>
        </w:rPr>
        <w:object w:dxaOrig="380" w:dyaOrig="460" w14:anchorId="262983F1">
          <v:shape id="_x0000_i1027" type="#_x0000_t75" style="width:18.25pt;height:23.65pt" o:ole="">
            <v:imagedata r:id="rId10" o:title=""/>
          </v:shape>
          <o:OLEObject Type="Embed" ProgID="Equation.DSMT4" ShapeID="_x0000_i1027" DrawAspect="Content" ObjectID="_1631090986" r:id="rId14"/>
        </w:object>
      </w:r>
      <w:r>
        <w:rPr>
          <w:rFonts w:ascii="Arial" w:hAnsi="Arial"/>
          <w:sz w:val="22"/>
        </w:rPr>
        <w:t xml:space="preserve"> |</w:t>
      </w:r>
      <w:proofErr w:type="gramStart"/>
      <w:r>
        <w:rPr>
          <w:rFonts w:ascii="Arial" w:hAnsi="Arial"/>
          <w:sz w:val="22"/>
        </w:rPr>
        <w:t xml:space="preserve">| </w:t>
      </w:r>
      <w:proofErr w:type="gramEnd"/>
      <w:r w:rsidR="00C45B53" w:rsidRPr="00C45B53">
        <w:rPr>
          <w:position w:val="-6"/>
        </w:rPr>
        <w:object w:dxaOrig="380" w:dyaOrig="480" w14:anchorId="4DC1A64A">
          <v:shape id="_x0000_i1028" type="#_x0000_t75" style="width:18.25pt;height:23.65pt" o:ole="">
            <v:imagedata r:id="rId12" o:title=""/>
          </v:shape>
          <o:OLEObject Type="Embed" ProgID="Equation.DSMT4" ShapeID="_x0000_i1028" DrawAspect="Content" ObjectID="_1631090987" r:id="rId15"/>
        </w:object>
      </w:r>
      <w:r>
        <w:rPr>
          <w:rFonts w:ascii="Arial" w:hAnsi="Arial"/>
          <w:sz w:val="22"/>
        </w:rPr>
        <w:t>.</w:t>
      </w:r>
    </w:p>
    <w:p w14:paraId="2BB2ABDC" w14:textId="77777777" w:rsidR="00EE72E0" w:rsidRPr="001221AA" w:rsidRDefault="00EE72E0" w:rsidP="00E313CC">
      <w:pPr>
        <w:rPr>
          <w:rFonts w:ascii="Arial" w:hAnsi="Arial"/>
          <w:sz w:val="22"/>
        </w:rPr>
      </w:pPr>
    </w:p>
    <w:p w14:paraId="0077D75D" w14:textId="77777777" w:rsidR="006B1515" w:rsidRPr="0045119A" w:rsidRDefault="00EB127F" w:rsidP="006B1515">
      <w:pPr>
        <w:numPr>
          <w:ilvl w:val="0"/>
          <w:numId w:val="36"/>
        </w:numPr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76FAE3DE" wp14:editId="1204AEF7">
                <wp:simplePos x="0" y="0"/>
                <wp:positionH relativeFrom="column">
                  <wp:posOffset>4238625</wp:posOffset>
                </wp:positionH>
                <wp:positionV relativeFrom="paragraph">
                  <wp:posOffset>24765</wp:posOffset>
                </wp:positionV>
                <wp:extent cx="1657985" cy="1466850"/>
                <wp:effectExtent l="19050" t="18415" r="18415" b="19685"/>
                <wp:wrapNone/>
                <wp:docPr id="2" name="Group 4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57985" cy="1466850"/>
                          <a:chOff x="7545" y="5781"/>
                          <a:chExt cx="2611" cy="2310"/>
                        </a:xfrm>
                      </wpg:grpSpPr>
                      <wps:wsp>
                        <wps:cNvPr id="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553" y="6645"/>
                            <a:ext cx="42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FD748A" w14:textId="77777777" w:rsidR="004D2269" w:rsidRPr="001F7B59" w:rsidRDefault="00EE72E0" w:rsidP="004D2269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4" name="AutoShape 408"/>
                        <wps:cNvCnPr>
                          <a:cxnSpLocks noChangeShapeType="1"/>
                        </wps:cNvCnPr>
                        <wps:spPr bwMode="auto">
                          <a:xfrm>
                            <a:off x="8895" y="5781"/>
                            <a:ext cx="1" cy="231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416"/>
                        <wps:cNvCnPr>
                          <a:cxnSpLocks noChangeShapeType="1"/>
                        </wps:cNvCnPr>
                        <wps:spPr bwMode="auto">
                          <a:xfrm>
                            <a:off x="7545" y="6966"/>
                            <a:ext cx="2611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Oval 41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850" y="6921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41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835" y="7656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41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850" y="6186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Oval 42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705" y="6921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Oval 4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980" y="6921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548" y="7530"/>
                            <a:ext cx="42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38DCA8" w14:textId="77777777" w:rsidR="00EE72E0" w:rsidRPr="001F7B59" w:rsidRDefault="00EE72E0" w:rsidP="004D2269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813" y="6645"/>
                            <a:ext cx="42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F278A5" w14:textId="77777777" w:rsidR="00EE72E0" w:rsidRPr="001F7B59" w:rsidRDefault="00EE72E0" w:rsidP="004D2269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548" y="6060"/>
                            <a:ext cx="42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25BA24" w14:textId="77777777" w:rsidR="00EE72E0" w:rsidRPr="001F7B59" w:rsidRDefault="00EE72E0" w:rsidP="004D2269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" name="Rectangle 425"/>
                        <wps:cNvSpPr>
                          <a:spLocks noChangeArrowheads="1"/>
                        </wps:cNvSpPr>
                        <wps:spPr bwMode="auto">
                          <a:xfrm>
                            <a:off x="8730" y="6817"/>
                            <a:ext cx="323" cy="293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6FAE3DE" id="Group 426" o:spid="_x0000_s1038" style="position:absolute;left:0;text-align:left;margin-left:333.75pt;margin-top:1.95pt;width:130.55pt;height:115.5pt;z-index:251657728" coordorigin="7545,5781" coordsize="2611,23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">
                <v:shape id="Text Box 2" o:spid="_x0000_s1039" type="#_x0000_t202" style="position:absolute;left:9553;top:6645;width:42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" filled="f" stroked="f">
                  <v:textbox style="mso-fit-shape-to-text:t">
                    <w:txbxContent>
                      <w:p w14:paraId="4DFD748A" w14:textId="77777777" w:rsidR="004D2269" w:rsidRPr="001F7B59" w:rsidRDefault="00EE72E0" w:rsidP="004D2269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  <v:shape id="AutoShape 408" o:spid="_x0000_s1040" type="#_x0000_t32" style="position:absolute;left:8895;top:5781;width:1;height:23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" strokeweight="1pt">
                  <v:stroke startarrow="block" endarrow="block"/>
                </v:shape>
                <v:shape id="AutoShape 416" o:spid="_x0000_s1041" type="#_x0000_t32" style="position:absolute;left:7545;top:6966;width:26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" strokeweight="1pt">
                  <v:stroke startarrow="block" endarrow="block"/>
                </v:shape>
                <v:oval id="Oval 417" o:spid="_x0000_s1042" style="position:absolute;left:8850;top:6921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>
                  <o:lock v:ext="edit" aspectratio="t"/>
                </v:oval>
                <v:oval id="Oval 418" o:spid="_x0000_s1043" style="position:absolute;left:8835;top:7656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" fillcolor="black">
                  <o:lock v:ext="edit" aspectratio="t"/>
                </v:oval>
                <v:oval id="Oval 419" o:spid="_x0000_s1044" style="position:absolute;left:8850;top:6186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" fillcolor="black">
                  <o:lock v:ext="edit" aspectratio="t"/>
                </v:oval>
                <v:oval id="Oval 420" o:spid="_x0000_s1045" style="position:absolute;left:9705;top:6921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" fillcolor="black">
                  <o:lock v:ext="edit" aspectratio="t"/>
                </v:oval>
                <v:oval id="Oval 421" o:spid="_x0000_s1046" style="position:absolute;left:7980;top:6921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" fillcolor="black">
                  <o:lock v:ext="edit" aspectratio="t"/>
                </v:oval>
                <v:shape id="Text Box 2" o:spid="_x0000_s1047" type="#_x0000_t202" style="position:absolute;left:8548;top:7530;width:42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" filled="f" stroked="f">
                  <v:textbox style="mso-fit-shape-to-text:t">
                    <w:txbxContent>
                      <w:p w14:paraId="5A38DCA8" w14:textId="77777777" w:rsidR="00EE72E0" w:rsidRPr="001F7B59" w:rsidRDefault="00EE72E0" w:rsidP="004D2269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Z</w:t>
                        </w:r>
                      </w:p>
                    </w:txbxContent>
                  </v:textbox>
                </v:shape>
                <v:shape id="Text Box 2" o:spid="_x0000_s1048" type="#_x0000_t202" style="position:absolute;left:7813;top:6645;width:42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" filled="f" stroked="f">
                  <v:textbox style="mso-fit-shape-to-text:t">
                    <w:txbxContent>
                      <w:p w14:paraId="15F278A5" w14:textId="77777777" w:rsidR="00EE72E0" w:rsidRPr="001F7B59" w:rsidRDefault="00EE72E0" w:rsidP="004D2269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W</w:t>
                        </w:r>
                      </w:p>
                    </w:txbxContent>
                  </v:textbox>
                </v:shape>
                <v:shape id="Text Box 2" o:spid="_x0000_s1049" type="#_x0000_t202" style="position:absolute;left:8548;top:6060;width:42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" filled="f" stroked="f">
                  <v:textbox style="mso-fit-shape-to-text:t">
                    <w:txbxContent>
                      <w:p w14:paraId="5025BA24" w14:textId="77777777" w:rsidR="00EE72E0" w:rsidRPr="001F7B59" w:rsidRDefault="00EE72E0" w:rsidP="004D2269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Y</w:t>
                        </w:r>
                      </w:p>
                    </w:txbxContent>
                  </v:textbox>
                </v:shape>
                <v:rect id="Rectangle 425" o:spid="_x0000_s1050" style="position:absolute;left:8730;top:6817;width:323;height: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" filled="f" strokeweight="1pt"/>
              </v:group>
            </w:pict>
          </mc:Fallback>
        </mc:AlternateContent>
      </w:r>
      <w:r w:rsidR="005A1542">
        <w:rPr>
          <w:rFonts w:ascii="Arial" w:hAnsi="Arial"/>
          <w:sz w:val="22"/>
          <w:u w:val="single"/>
        </w:rPr>
        <w:t>Perpendicular</w:t>
      </w:r>
      <w:r w:rsidR="005E4A6B">
        <w:rPr>
          <w:rFonts w:ascii="Arial" w:hAnsi="Arial"/>
          <w:sz w:val="22"/>
          <w:u w:val="single"/>
        </w:rPr>
        <w:t xml:space="preserve"> lines</w:t>
      </w:r>
      <w:r w:rsidR="006B1515" w:rsidRPr="00417893">
        <w:rPr>
          <w:rFonts w:ascii="Arial" w:hAnsi="Arial"/>
          <w:sz w:val="22"/>
        </w:rPr>
        <w:t xml:space="preserve"> </w:t>
      </w:r>
      <w:r w:rsidR="006B1515">
        <w:rPr>
          <w:rFonts w:ascii="Arial" w:hAnsi="Arial"/>
          <w:sz w:val="22"/>
        </w:rPr>
        <w:t>–</w:t>
      </w:r>
      <w:r w:rsidR="006B1515" w:rsidRPr="00455279">
        <w:rPr>
          <w:rStyle w:val="CommentReference"/>
          <w:rFonts w:ascii="Arial" w:hAnsi="Arial" w:cs="Arial"/>
          <w:sz w:val="22"/>
          <w:szCs w:val="22"/>
        </w:rPr>
        <w:t xml:space="preserve"> </w:t>
      </w:r>
      <w:r w:rsidR="00E72AC5">
        <w:rPr>
          <w:rFonts w:ascii="Arial" w:hAnsi="Arial"/>
          <w:sz w:val="22"/>
        </w:rPr>
        <w:t>lines that intersect at right angles.</w:t>
      </w:r>
    </w:p>
    <w:p w14:paraId="108DC65B" w14:textId="77777777" w:rsidR="00632168" w:rsidRDefault="00632168" w:rsidP="00632168">
      <w:pPr>
        <w:numPr>
          <w:ilvl w:val="1"/>
          <w:numId w:val="36"/>
        </w:numPr>
        <w:spacing w:before="120"/>
        <w:ind w:right="180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The symbol </w:t>
      </w:r>
      <w:r w:rsidR="002D0789">
        <w:rPr>
          <w:rFonts w:ascii="Arial" w:hAnsi="Arial" w:cs="Arial"/>
          <w:sz w:val="22"/>
        </w:rPr>
        <w:sym w:font="Symbol" w:char="F05E"/>
      </w:r>
      <w:r>
        <w:rPr>
          <w:rFonts w:ascii="Arial" w:hAnsi="Arial"/>
          <w:sz w:val="22"/>
        </w:rPr>
        <w:t xml:space="preserve"> means “is </w:t>
      </w:r>
      <w:r w:rsidR="002D0789">
        <w:rPr>
          <w:rFonts w:ascii="Arial" w:hAnsi="Arial"/>
          <w:sz w:val="22"/>
        </w:rPr>
        <w:t>perpendicular</w:t>
      </w:r>
      <w:r>
        <w:rPr>
          <w:rFonts w:ascii="Arial" w:hAnsi="Arial"/>
          <w:sz w:val="22"/>
        </w:rPr>
        <w:t xml:space="preserve"> to.”</w:t>
      </w:r>
    </w:p>
    <w:p w14:paraId="29FF540C" w14:textId="43970082" w:rsidR="00787B15" w:rsidRPr="00E0623F" w:rsidRDefault="00EE72E0" w:rsidP="00E0623F">
      <w:pPr>
        <w:numPr>
          <w:ilvl w:val="0"/>
          <w:numId w:val="49"/>
        </w:numPr>
        <w:spacing w:before="120"/>
        <w:ind w:right="288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For example, in the figure shown to the right, </w:t>
      </w:r>
      <w:r w:rsidR="00C45B53" w:rsidRPr="00C45B53">
        <w:rPr>
          <w:position w:val="-4"/>
        </w:rPr>
        <w:object w:dxaOrig="440" w:dyaOrig="460" w14:anchorId="572A41BB">
          <v:shape id="_x0000_i1029" type="#_x0000_t75" style="width:21.5pt;height:23.65pt" o:ole="">
            <v:imagedata r:id="rId16" o:title=""/>
          </v:shape>
          <o:OLEObject Type="Embed" ProgID="Equation.DSMT4" ShapeID="_x0000_i1029" DrawAspect="Content" ObjectID="_1631090988" r:id="rId17"/>
        </w:object>
      </w:r>
      <w:r w:rsidR="00812D18">
        <w:rPr>
          <w:rFonts w:ascii="Arial" w:hAnsi="Arial"/>
          <w:sz w:val="22"/>
        </w:rPr>
        <w:t xml:space="preserve"> </w:t>
      </w:r>
      <w:r w:rsidR="00812D18">
        <w:rPr>
          <w:rFonts w:ascii="Arial" w:hAnsi="Arial" w:cs="Arial"/>
          <w:sz w:val="22"/>
        </w:rPr>
        <w:t xml:space="preserve">and </w:t>
      </w:r>
      <w:r w:rsidR="00C45B53" w:rsidRPr="00C45B53">
        <w:rPr>
          <w:position w:val="-4"/>
        </w:rPr>
        <w:object w:dxaOrig="360" w:dyaOrig="460" w14:anchorId="7346E61E">
          <v:shape id="_x0000_i1030" type="#_x0000_t75" style="width:18.25pt;height:23.65pt" o:ole="">
            <v:imagedata r:id="rId18" o:title=""/>
          </v:shape>
          <o:OLEObject Type="Embed" ProgID="Equation.DSMT4" ShapeID="_x0000_i1030" DrawAspect="Content" ObjectID="_1631090989" r:id="rId19"/>
        </w:object>
      </w:r>
      <w:r w:rsidR="00812D18">
        <w:rPr>
          <w:rFonts w:ascii="Arial" w:hAnsi="Arial"/>
          <w:sz w:val="22"/>
        </w:rPr>
        <w:t xml:space="preserve">intersect at right angles, </w:t>
      </w:r>
      <w:proofErr w:type="gramStart"/>
      <w:r w:rsidR="00812D18">
        <w:rPr>
          <w:rFonts w:ascii="Arial" w:hAnsi="Arial"/>
          <w:sz w:val="22"/>
        </w:rPr>
        <w:t>so</w:t>
      </w:r>
      <w:proofErr w:type="gramEnd"/>
      <w:r w:rsidR="00812D18">
        <w:rPr>
          <w:rFonts w:ascii="Arial" w:hAnsi="Arial"/>
          <w:sz w:val="22"/>
        </w:rPr>
        <w:t xml:space="preserve"> </w:t>
      </w:r>
      <w:r w:rsidR="00C45B53" w:rsidRPr="00C45B53">
        <w:rPr>
          <w:position w:val="-4"/>
        </w:rPr>
        <w:object w:dxaOrig="440" w:dyaOrig="460" w14:anchorId="7D2997D9">
          <v:shape id="_x0000_i1031" type="#_x0000_t75" style="width:21.5pt;height:23.65pt" o:ole="">
            <v:imagedata r:id="rId16" o:title=""/>
          </v:shape>
          <o:OLEObject Type="Embed" ProgID="Equation.DSMT4" ShapeID="_x0000_i1031" DrawAspect="Content" ObjectID="_1631090990" r:id="rId20"/>
        </w:object>
      </w:r>
      <w:r>
        <w:rPr>
          <w:rFonts w:ascii="Arial" w:hAnsi="Arial"/>
          <w:sz w:val="22"/>
        </w:rPr>
        <w:t xml:space="preserve"> </w:t>
      </w:r>
      <w:r>
        <w:rPr>
          <w:rFonts w:ascii="Arial" w:hAnsi="Arial" w:cs="Arial"/>
          <w:sz w:val="22"/>
        </w:rPr>
        <w:sym w:font="Symbol" w:char="F05E"/>
      </w:r>
      <w:r>
        <w:rPr>
          <w:rFonts w:ascii="Arial" w:hAnsi="Arial" w:cs="Arial"/>
          <w:sz w:val="22"/>
        </w:rPr>
        <w:t xml:space="preserve"> </w:t>
      </w:r>
      <w:r w:rsidR="00C45B53" w:rsidRPr="00C45B53">
        <w:rPr>
          <w:position w:val="-4"/>
        </w:rPr>
        <w:object w:dxaOrig="360" w:dyaOrig="460" w14:anchorId="5F831A5B">
          <v:shape id="_x0000_i1032" type="#_x0000_t75" style="width:18.25pt;height:23.65pt" o:ole="">
            <v:imagedata r:id="rId18" o:title=""/>
          </v:shape>
          <o:OLEObject Type="Embed" ProgID="Equation.DSMT4" ShapeID="_x0000_i1032" DrawAspect="Content" ObjectID="_1631090991" r:id="rId21"/>
        </w:object>
      </w:r>
      <w:r>
        <w:rPr>
          <w:rFonts w:ascii="Arial" w:hAnsi="Arial"/>
          <w:sz w:val="22"/>
        </w:rPr>
        <w:t>.</w:t>
      </w:r>
      <w:bookmarkStart w:id="1" w:name="_GoBack"/>
      <w:bookmarkEnd w:id="1"/>
    </w:p>
    <w:sectPr w:rsidR="00787B15" w:rsidRPr="00E0623F" w:rsidSect="00126F7F">
      <w:footerReference w:type="default" r:id="rId22"/>
      <w:headerReference w:type="first" r:id="rId23"/>
      <w:footerReference w:type="first" r:id="rId24"/>
      <w:type w:val="continuous"/>
      <w:pgSz w:w="12240" w:h="15840" w:code="1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7AC469C" w14:textId="77777777" w:rsidR="00B9515E" w:rsidRDefault="00B9515E">
      <w:r>
        <w:separator/>
      </w:r>
    </w:p>
  </w:endnote>
  <w:endnote w:type="continuationSeparator" w:id="0">
    <w:p w14:paraId="41226878" w14:textId="77777777" w:rsidR="00B9515E" w:rsidRDefault="00B951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A04138" w14:textId="77777777" w:rsidR="004E09B4" w:rsidRDefault="00EB127F">
    <w:pPr>
      <w:pStyle w:val="Footer"/>
    </w:pPr>
    <w:r>
      <w:rPr>
        <w:noProof/>
      </w:rPr>
      <w:drawing>
        <wp:anchor distT="0" distB="0" distL="114300" distR="114300" simplePos="0" relativeHeight="251656704" behindDoc="1" locked="0" layoutInCell="1" allowOverlap="1" wp14:anchorId="21DDDCCE" wp14:editId="576C80A2">
          <wp:simplePos x="0" y="0"/>
          <wp:positionH relativeFrom="column">
            <wp:posOffset>-695325</wp:posOffset>
          </wp:positionH>
          <wp:positionV relativeFrom="paragraph">
            <wp:posOffset>127635</wp:posOffset>
          </wp:positionV>
          <wp:extent cx="7315200" cy="304800"/>
          <wp:effectExtent l="0" t="0" r="0" b="0"/>
          <wp:wrapNone/>
          <wp:docPr id="14" name="Picture 14" descr="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315200" cy="304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854384" w14:textId="706CD88A" w:rsidR="004E09B4" w:rsidRDefault="0053799B">
    <w:pPr>
      <w:pStyle w:val="Footer"/>
    </w:pPr>
    <w:r w:rsidRPr="0053799B">
      <w:rPr>
        <w:noProof/>
      </w:rPr>
      <mc:AlternateContent>
        <mc:Choice Requires="wpg">
          <w:drawing>
            <wp:anchor distT="0" distB="0" distL="114300" distR="114300" simplePos="0" relativeHeight="251659776" behindDoc="1" locked="0" layoutInCell="1" allowOverlap="1" wp14:anchorId="1ABC1C60" wp14:editId="20FE968D">
              <wp:simplePos x="0" y="0"/>
              <wp:positionH relativeFrom="margin">
                <wp:posOffset>-959210</wp:posOffset>
              </wp:positionH>
              <wp:positionV relativeFrom="paragraph">
                <wp:posOffset>-85289</wp:posOffset>
              </wp:positionV>
              <wp:extent cx="7863840" cy="722376"/>
              <wp:effectExtent l="0" t="0" r="3810" b="1905"/>
              <wp:wrapNone/>
              <wp:docPr id="30" name="Group 30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31" name="Group 31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32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3" name="Rectangle 33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34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CA98FFC" w14:textId="77777777" w:rsidR="0053799B" w:rsidRPr="003E22E6" w:rsidRDefault="0053799B" w:rsidP="0053799B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30" o:spid="_x0000_s1051" style="position:absolute;margin-left:-75.55pt;margin-top:-6.7pt;width:619.2pt;height:56.9pt;z-index:-251656704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">
              <v:group id="Group 31" o:spid="_x0000_s1052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53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LA/47CAAAA2wAAAA8AAABkcnMvZG93bnJldi54bWxEj0GLwjAUhO/C/ofwFvamqa6IdI0iy4p6&#10;0yrC3h7Nsy02LyVJtf57Iwgeh5n5hpktOlOLKzlfWVYwHCQgiHOrKy4UHA+r/hSED8gaa8uk4E4e&#10;FvOP3gxTbW+8p2sWChEh7FNUUIbQpFL6vCSDfmAb4uidrTMYonSF1A5vEW5qOUqSiTRYcVwosaHf&#10;kvJL1hoFqHlbL9ftaVf9Z+eTazft4W+s1Ndnt/wBEagL7/CrvdEKvkfw/BJ/gJw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ywP+OwgAAANsAAAAPAAAAAAAAAAAAAAAAAJ8C&#10;AABkcnMvZG93bnJldi54bWxQSwUGAAAAAAQABAD3AAAAjgMAAAAA&#10;">
                  <v:imagedata r:id="rId2" o:title=""/>
                  <v:path arrowok="t"/>
                </v:shape>
                <v:rect id="Rectangle 33" o:spid="_x0000_s1054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v5qsMA&#10;AADbAAAADwAAAGRycy9kb3ducmV2LnhtbESPQWvCQBSE70L/w/IKXqRuNCAhukorir2IqD14fGRf&#10;k9Ds27i7avz3XUHwOMzMN8xs0ZlGXMn52rKC0TABQVxYXXOp4Oe4/shA+ICssbFMCu7kYTF/680w&#10;1/bGe7oeQikihH2OCqoQ2lxKX1Rk0A9tSxy9X+sMhihdKbXDW4SbRo6TZCIN1hwXKmxpWVHxd7gY&#10;BVmyYW/OX9vt+LRbpU4OTOYvSvXfu88piEBdeIWf7W+tIE3h8SX+ADn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v5qsMAAADbAAAADwAAAAAAAAAAAAAAAACYAgAAZHJzL2Rv&#10;d25yZXYueG1sUEsFBgAAAAAEAAQA9QAAAIgDAAAAAA==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55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<v:textbox>
                  <w:txbxContent>
                    <w:p w14:paraId="2CA98FFC" w14:textId="77777777" w:rsidR="0053799B" w:rsidRPr="003E22E6" w:rsidRDefault="0053799B" w:rsidP="0053799B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F318143" w14:textId="77777777" w:rsidR="00B9515E" w:rsidRDefault="00B9515E">
      <w:r>
        <w:separator/>
      </w:r>
    </w:p>
  </w:footnote>
  <w:footnote w:type="continuationSeparator" w:id="0">
    <w:p w14:paraId="5365DBB7" w14:textId="77777777" w:rsidR="00B9515E" w:rsidRDefault="00B9515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EFE3E0" w14:textId="5947F8B8" w:rsidR="004E09B4" w:rsidRDefault="0053799B">
    <w:pPr>
      <w:pStyle w:val="Header"/>
    </w:pPr>
    <w:r w:rsidRPr="0053799B">
      <w:rPr>
        <w:noProof/>
      </w:rPr>
      <w:drawing>
        <wp:anchor distT="0" distB="0" distL="114300" distR="114300" simplePos="0" relativeHeight="251661824" behindDoc="1" locked="0" layoutInCell="1" allowOverlap="1" wp14:anchorId="391D8BBA" wp14:editId="49ABFE14">
          <wp:simplePos x="0" y="0"/>
          <wp:positionH relativeFrom="margin">
            <wp:posOffset>-1016000</wp:posOffset>
          </wp:positionH>
          <wp:positionV relativeFrom="page">
            <wp:posOffset>-33285</wp:posOffset>
          </wp:positionV>
          <wp:extent cx="8065008" cy="731538"/>
          <wp:effectExtent l="0" t="0" r="0" b="0"/>
          <wp:wrapNone/>
          <wp:docPr id="35" name="Picture 3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0032F"/>
    <w:multiLevelType w:val="hybridMultilevel"/>
    <w:tmpl w:val="A3CC5AEE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">
    <w:nsid w:val="04BB16CD"/>
    <w:multiLevelType w:val="hybridMultilevel"/>
    <w:tmpl w:val="4DCA991A"/>
    <w:lvl w:ilvl="0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Tahoma" w:hint="default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Tahoma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Tahoma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Tahoma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60E6FDA"/>
    <w:multiLevelType w:val="hybridMultilevel"/>
    <w:tmpl w:val="D092F1E0"/>
    <w:lvl w:ilvl="0" w:tplc="6ADAA45E">
      <w:start w:val="1"/>
      <w:numFmt w:val="bullet"/>
      <w:lvlText w:val=""/>
      <w:lvlJc w:val="left"/>
      <w:pPr>
        <w:tabs>
          <w:tab w:val="num" w:pos="630"/>
        </w:tabs>
        <w:ind w:left="630" w:hanging="360"/>
      </w:pPr>
      <w:rPr>
        <w:rFonts w:ascii="Symbol" w:hAnsi="Symbol" w:hint="default"/>
      </w:rPr>
    </w:lvl>
    <w:lvl w:ilvl="1" w:tplc="35240D2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65282C14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5CBCFB76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850EC8AE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Symbol" w:hint="default"/>
      </w:rPr>
    </w:lvl>
    <w:lvl w:ilvl="5" w:tplc="67DCC7FE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FEF0F6CC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800E1538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Symbol" w:hint="default"/>
      </w:rPr>
    </w:lvl>
    <w:lvl w:ilvl="8" w:tplc="68D4FE2C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07433323"/>
    <w:multiLevelType w:val="hybridMultilevel"/>
    <w:tmpl w:val="F5D0DA7C"/>
    <w:lvl w:ilvl="0" w:tplc="7C0070D2">
      <w:start w:val="1"/>
      <w:numFmt w:val="upperLetter"/>
      <w:lvlText w:val="%1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082D4A02"/>
    <w:multiLevelType w:val="hybridMultilevel"/>
    <w:tmpl w:val="91B0AD78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7C0070D2">
      <w:start w:val="1"/>
      <w:numFmt w:val="upperLetter"/>
      <w:lvlText w:val="%2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2" w:tplc="44B64BCC">
      <w:start w:val="1"/>
      <w:numFmt w:val="decimal"/>
      <w:lvlText w:val="%3."/>
      <w:lvlJc w:val="left"/>
      <w:pPr>
        <w:tabs>
          <w:tab w:val="num" w:pos="3060"/>
        </w:tabs>
        <w:ind w:left="306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0D7620C2"/>
    <w:multiLevelType w:val="hybridMultilevel"/>
    <w:tmpl w:val="E3A8459C"/>
    <w:lvl w:ilvl="0" w:tplc="BCAA3A3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C0070D2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EB32CA5"/>
    <w:multiLevelType w:val="hybridMultilevel"/>
    <w:tmpl w:val="C992601A"/>
    <w:lvl w:ilvl="0" w:tplc="7C0070D2">
      <w:start w:val="1"/>
      <w:numFmt w:val="upperLetter"/>
      <w:lvlText w:val="%1."/>
      <w:lvlJc w:val="left"/>
      <w:pPr>
        <w:tabs>
          <w:tab w:val="num" w:pos="-1620"/>
        </w:tabs>
        <w:ind w:left="-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-1440"/>
        </w:tabs>
        <w:ind w:left="-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-720"/>
        </w:tabs>
        <w:ind w:left="-7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0"/>
        </w:tabs>
        <w:ind w:left="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20"/>
        </w:tabs>
        <w:ind w:left="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1440"/>
        </w:tabs>
        <w:ind w:left="1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160"/>
        </w:tabs>
        <w:ind w:left="2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600"/>
        </w:tabs>
        <w:ind w:left="3600" w:hanging="180"/>
      </w:pPr>
    </w:lvl>
  </w:abstractNum>
  <w:abstractNum w:abstractNumId="7">
    <w:nsid w:val="120B6E47"/>
    <w:multiLevelType w:val="hybridMultilevel"/>
    <w:tmpl w:val="C44639DE"/>
    <w:lvl w:ilvl="0" w:tplc="7C0070D2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AF642B"/>
    <w:multiLevelType w:val="hybridMultilevel"/>
    <w:tmpl w:val="2F4CF52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636B73"/>
    <w:multiLevelType w:val="hybridMultilevel"/>
    <w:tmpl w:val="D654112A"/>
    <w:lvl w:ilvl="0" w:tplc="7C0070D2">
      <w:start w:val="1"/>
      <w:numFmt w:val="upperLetter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8C272B8"/>
    <w:multiLevelType w:val="hybridMultilevel"/>
    <w:tmpl w:val="8B583AC4"/>
    <w:lvl w:ilvl="0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1">
    <w:nsid w:val="214C05E9"/>
    <w:multiLevelType w:val="hybridMultilevel"/>
    <w:tmpl w:val="C6B822D4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22BF3D42"/>
    <w:multiLevelType w:val="hybridMultilevel"/>
    <w:tmpl w:val="8A1A6FDE"/>
    <w:lvl w:ilvl="0" w:tplc="04090015">
      <w:start w:val="1"/>
      <w:numFmt w:val="upp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26C175DD"/>
    <w:multiLevelType w:val="hybridMultilevel"/>
    <w:tmpl w:val="064E3D18"/>
    <w:lvl w:ilvl="0" w:tplc="7C0070D2">
      <w:start w:val="1"/>
      <w:numFmt w:val="upperLetter"/>
      <w:lvlText w:val="%1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>
    <w:nsid w:val="2A926A97"/>
    <w:multiLevelType w:val="hybridMultilevel"/>
    <w:tmpl w:val="DB8C2CF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2AFC3423"/>
    <w:multiLevelType w:val="hybridMultilevel"/>
    <w:tmpl w:val="AE0C75AA"/>
    <w:lvl w:ilvl="0" w:tplc="7C0070D2">
      <w:start w:val="1"/>
      <w:numFmt w:val="upperLetter"/>
      <w:lvlText w:val="%1."/>
      <w:lvlJc w:val="left"/>
      <w:pPr>
        <w:tabs>
          <w:tab w:val="num" w:pos="3420"/>
        </w:tabs>
        <w:ind w:left="3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6">
    <w:nsid w:val="2C06196F"/>
    <w:multiLevelType w:val="hybridMultilevel"/>
    <w:tmpl w:val="B426B1F4"/>
    <w:lvl w:ilvl="0" w:tplc="7C0070D2">
      <w:start w:val="1"/>
      <w:numFmt w:val="upperLetter"/>
      <w:lvlText w:val="%1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>
    <w:nsid w:val="2CA61EE6"/>
    <w:multiLevelType w:val="hybridMultilevel"/>
    <w:tmpl w:val="458A2C1A"/>
    <w:lvl w:ilvl="0" w:tplc="4A00713C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2CCC38EC"/>
    <w:multiLevelType w:val="hybridMultilevel"/>
    <w:tmpl w:val="09C64400"/>
    <w:lvl w:ilvl="0" w:tplc="7C0070D2">
      <w:start w:val="1"/>
      <w:numFmt w:val="upperLetter"/>
      <w:lvlText w:val="%1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9">
    <w:nsid w:val="2CCF3292"/>
    <w:multiLevelType w:val="hybridMultilevel"/>
    <w:tmpl w:val="91D664BE"/>
    <w:lvl w:ilvl="0" w:tplc="0F4AF562">
      <w:start w:val="1"/>
      <w:numFmt w:val="upperLetter"/>
      <w:lvlText w:val="%1."/>
      <w:lvlJc w:val="left"/>
      <w:pPr>
        <w:ind w:left="1890" w:hanging="360"/>
      </w:pPr>
      <w:rPr>
        <w:rFonts w:ascii="Arial" w:hAnsi="Arial" w:cs="Tahoma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32B62B30"/>
    <w:multiLevelType w:val="hybridMultilevel"/>
    <w:tmpl w:val="D8305C68"/>
    <w:lvl w:ilvl="0" w:tplc="7C0070D2">
      <w:start w:val="1"/>
      <w:numFmt w:val="upperLetter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80B2FE4"/>
    <w:multiLevelType w:val="hybridMultilevel"/>
    <w:tmpl w:val="D8305C68"/>
    <w:lvl w:ilvl="0" w:tplc="7C0070D2">
      <w:start w:val="1"/>
      <w:numFmt w:val="upperLetter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8106F5C"/>
    <w:multiLevelType w:val="hybridMultilevel"/>
    <w:tmpl w:val="F7E8172E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38B37095"/>
    <w:multiLevelType w:val="hybridMultilevel"/>
    <w:tmpl w:val="678283D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ahoma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ahoma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04965CB"/>
    <w:multiLevelType w:val="hybridMultilevel"/>
    <w:tmpl w:val="F0406F6E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5">
    <w:nsid w:val="41977FB2"/>
    <w:multiLevelType w:val="hybridMultilevel"/>
    <w:tmpl w:val="5D50561E"/>
    <w:lvl w:ilvl="0" w:tplc="04090015">
      <w:start w:val="1"/>
      <w:numFmt w:val="upp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6">
    <w:nsid w:val="447F00DD"/>
    <w:multiLevelType w:val="hybridMultilevel"/>
    <w:tmpl w:val="011A7B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83C7175"/>
    <w:multiLevelType w:val="hybridMultilevel"/>
    <w:tmpl w:val="433CB78C"/>
    <w:lvl w:ilvl="0" w:tplc="A61C1F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090015">
      <w:start w:val="1"/>
      <w:numFmt w:val="upp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>
    <w:nsid w:val="49741A45"/>
    <w:multiLevelType w:val="hybridMultilevel"/>
    <w:tmpl w:val="1606469A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>
    <w:nsid w:val="4EB40262"/>
    <w:multiLevelType w:val="hybridMultilevel"/>
    <w:tmpl w:val="2704130A"/>
    <w:lvl w:ilvl="0" w:tplc="7C0070D2">
      <w:start w:val="1"/>
      <w:numFmt w:val="upperLetter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F8B565B"/>
    <w:multiLevelType w:val="hybridMultilevel"/>
    <w:tmpl w:val="71D211CE"/>
    <w:lvl w:ilvl="0" w:tplc="7C0070D2">
      <w:start w:val="1"/>
      <w:numFmt w:val="upperLetter"/>
      <w:lvlText w:val="%1."/>
      <w:lvlJc w:val="left"/>
      <w:pPr>
        <w:tabs>
          <w:tab w:val="num" w:pos="4140"/>
        </w:tabs>
        <w:ind w:left="4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320"/>
        </w:tabs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040"/>
        </w:tabs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760"/>
        </w:tabs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480"/>
        </w:tabs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200"/>
        </w:tabs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920"/>
        </w:tabs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640"/>
        </w:tabs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360"/>
        </w:tabs>
        <w:ind w:left="9360" w:hanging="180"/>
      </w:pPr>
    </w:lvl>
  </w:abstractNum>
  <w:abstractNum w:abstractNumId="31">
    <w:nsid w:val="511D1D14"/>
    <w:multiLevelType w:val="hybridMultilevel"/>
    <w:tmpl w:val="6D667FE4"/>
    <w:lvl w:ilvl="0" w:tplc="0F4AF562">
      <w:start w:val="1"/>
      <w:numFmt w:val="upperLetter"/>
      <w:lvlText w:val="%1."/>
      <w:lvlJc w:val="left"/>
      <w:pPr>
        <w:ind w:left="1530" w:hanging="360"/>
      </w:pPr>
      <w:rPr>
        <w:rFonts w:ascii="Arial" w:hAnsi="Arial" w:cs="Tahoma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1561DD0"/>
    <w:multiLevelType w:val="hybridMultilevel"/>
    <w:tmpl w:val="34A06D1A"/>
    <w:lvl w:ilvl="0" w:tplc="3B6AA71A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2C47FB4"/>
    <w:multiLevelType w:val="hybridMultilevel"/>
    <w:tmpl w:val="DA70B89E"/>
    <w:lvl w:ilvl="0" w:tplc="7C0070D2">
      <w:start w:val="1"/>
      <w:numFmt w:val="upperLetter"/>
      <w:lvlText w:val="%1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4">
    <w:nsid w:val="5479611B"/>
    <w:multiLevelType w:val="hybridMultilevel"/>
    <w:tmpl w:val="31AE4464"/>
    <w:lvl w:ilvl="0" w:tplc="0F4AF562">
      <w:start w:val="1"/>
      <w:numFmt w:val="upperLetter"/>
      <w:lvlText w:val="%1."/>
      <w:lvlJc w:val="left"/>
      <w:pPr>
        <w:ind w:left="1440" w:hanging="360"/>
      </w:pPr>
      <w:rPr>
        <w:rFonts w:ascii="Arial" w:hAnsi="Arial" w:cs="Tahoma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35">
    <w:nsid w:val="564D20AF"/>
    <w:multiLevelType w:val="hybridMultilevel"/>
    <w:tmpl w:val="355095F8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>
    <w:nsid w:val="575C1DDF"/>
    <w:multiLevelType w:val="hybridMultilevel"/>
    <w:tmpl w:val="3F32B7BC"/>
    <w:lvl w:ilvl="0" w:tplc="3B6AA71A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F64459B"/>
    <w:multiLevelType w:val="hybridMultilevel"/>
    <w:tmpl w:val="FA02C65A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8">
    <w:nsid w:val="5FAC25D4"/>
    <w:multiLevelType w:val="hybridMultilevel"/>
    <w:tmpl w:val="1C3A283A"/>
    <w:lvl w:ilvl="0" w:tplc="C6A2E720">
      <w:start w:val="1"/>
      <w:numFmt w:val="decimal"/>
      <w:lvlText w:val="%1."/>
      <w:lvlJc w:val="left"/>
      <w:pPr>
        <w:ind w:left="3150" w:hanging="360"/>
      </w:pPr>
      <w:rPr>
        <w:rFonts w:ascii="Arial" w:hAnsi="Arial" w:cs="Tahoma" w:hint="default"/>
      </w:rPr>
    </w:lvl>
    <w:lvl w:ilvl="1" w:tplc="AB4C0B66">
      <w:start w:val="1"/>
      <w:numFmt w:val="upperLetter"/>
      <w:lvlText w:val="%2."/>
      <w:lvlJc w:val="left"/>
      <w:pPr>
        <w:ind w:left="9540" w:hanging="360"/>
      </w:pPr>
      <w:rPr>
        <w:rFonts w:ascii="Arial" w:eastAsia="Calibri" w:hAnsi="Arial" w:cs="Tahoma"/>
      </w:rPr>
    </w:lvl>
    <w:lvl w:ilvl="2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0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74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ind w:left="8460" w:hanging="360"/>
      </w:pPr>
      <w:rPr>
        <w:rFonts w:ascii="Wingdings" w:hAnsi="Wingdings" w:hint="default"/>
      </w:rPr>
    </w:lvl>
  </w:abstractNum>
  <w:abstractNum w:abstractNumId="39">
    <w:nsid w:val="65653355"/>
    <w:multiLevelType w:val="hybridMultilevel"/>
    <w:tmpl w:val="E53E1932"/>
    <w:lvl w:ilvl="0" w:tplc="7C0070D2">
      <w:start w:val="1"/>
      <w:numFmt w:val="upperLetter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8B7724D"/>
    <w:multiLevelType w:val="hybridMultilevel"/>
    <w:tmpl w:val="888E1638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1">
    <w:nsid w:val="6A3F3193"/>
    <w:multiLevelType w:val="hybridMultilevel"/>
    <w:tmpl w:val="0B787BE2"/>
    <w:lvl w:ilvl="0" w:tplc="7C0070D2">
      <w:start w:val="1"/>
      <w:numFmt w:val="upperLetter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6DAA6F5A"/>
    <w:multiLevelType w:val="hybridMultilevel"/>
    <w:tmpl w:val="77765D3E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3">
    <w:nsid w:val="76974051"/>
    <w:multiLevelType w:val="hybridMultilevel"/>
    <w:tmpl w:val="F346895A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>
    <w:nsid w:val="771C51F9"/>
    <w:multiLevelType w:val="hybridMultilevel"/>
    <w:tmpl w:val="024A1014"/>
    <w:lvl w:ilvl="0" w:tplc="7C0070D2">
      <w:start w:val="1"/>
      <w:numFmt w:val="upperLetter"/>
      <w:lvlText w:val="%1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5">
    <w:nsid w:val="794172F6"/>
    <w:multiLevelType w:val="hybridMultilevel"/>
    <w:tmpl w:val="9530E5CE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6">
    <w:nsid w:val="79980F75"/>
    <w:multiLevelType w:val="hybridMultilevel"/>
    <w:tmpl w:val="C34E1C3A"/>
    <w:lvl w:ilvl="0" w:tplc="7C0070D2">
      <w:start w:val="1"/>
      <w:numFmt w:val="upperLetter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7BA419F9"/>
    <w:multiLevelType w:val="hybridMultilevel"/>
    <w:tmpl w:val="A552BC82"/>
    <w:lvl w:ilvl="0" w:tplc="6FC4246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  <w:color w:val="auto"/>
      </w:rPr>
    </w:lvl>
    <w:lvl w:ilvl="1" w:tplc="0F4AF562">
      <w:start w:val="1"/>
      <w:numFmt w:val="upperLetter"/>
      <w:lvlText w:val="%2."/>
      <w:lvlJc w:val="left"/>
      <w:pPr>
        <w:ind w:left="1440" w:hanging="360"/>
      </w:pPr>
      <w:rPr>
        <w:rFonts w:ascii="Arial" w:hAnsi="Arial" w:cs="Tahoma" w:hint="default"/>
        <w:i w:val="0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7FAC43E7"/>
    <w:multiLevelType w:val="hybridMultilevel"/>
    <w:tmpl w:val="7F3C99E4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9">
    <w:nsid w:val="7FE5559B"/>
    <w:multiLevelType w:val="hybridMultilevel"/>
    <w:tmpl w:val="EA927214"/>
    <w:lvl w:ilvl="0" w:tplc="7C0070D2">
      <w:start w:val="1"/>
      <w:numFmt w:val="upperLetter"/>
      <w:lvlText w:val="%1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1" w:tplc="BCAA3A38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"/>
  </w:num>
  <w:num w:numId="2">
    <w:abstractNumId w:val="27"/>
  </w:num>
  <w:num w:numId="3">
    <w:abstractNumId w:val="38"/>
  </w:num>
  <w:num w:numId="4">
    <w:abstractNumId w:val="4"/>
  </w:num>
  <w:num w:numId="5">
    <w:abstractNumId w:val="31"/>
  </w:num>
  <w:num w:numId="6">
    <w:abstractNumId w:val="49"/>
  </w:num>
  <w:num w:numId="7">
    <w:abstractNumId w:val="30"/>
  </w:num>
  <w:num w:numId="8">
    <w:abstractNumId w:val="16"/>
  </w:num>
  <w:num w:numId="9">
    <w:abstractNumId w:val="29"/>
  </w:num>
  <w:num w:numId="10">
    <w:abstractNumId w:val="41"/>
  </w:num>
  <w:num w:numId="11">
    <w:abstractNumId w:val="46"/>
  </w:num>
  <w:num w:numId="12">
    <w:abstractNumId w:val="21"/>
  </w:num>
  <w:num w:numId="13">
    <w:abstractNumId w:val="9"/>
  </w:num>
  <w:num w:numId="14">
    <w:abstractNumId w:val="33"/>
  </w:num>
  <w:num w:numId="15">
    <w:abstractNumId w:val="5"/>
  </w:num>
  <w:num w:numId="16">
    <w:abstractNumId w:val="3"/>
  </w:num>
  <w:num w:numId="17">
    <w:abstractNumId w:val="6"/>
  </w:num>
  <w:num w:numId="18">
    <w:abstractNumId w:val="39"/>
  </w:num>
  <w:num w:numId="19">
    <w:abstractNumId w:val="44"/>
  </w:num>
  <w:num w:numId="20">
    <w:abstractNumId w:val="47"/>
  </w:num>
  <w:num w:numId="21">
    <w:abstractNumId w:val="34"/>
  </w:num>
  <w:num w:numId="22">
    <w:abstractNumId w:val="13"/>
  </w:num>
  <w:num w:numId="23">
    <w:abstractNumId w:val="15"/>
  </w:num>
  <w:num w:numId="24">
    <w:abstractNumId w:val="36"/>
  </w:num>
  <w:num w:numId="25">
    <w:abstractNumId w:val="19"/>
  </w:num>
  <w:num w:numId="26">
    <w:abstractNumId w:val="32"/>
  </w:num>
  <w:num w:numId="27">
    <w:abstractNumId w:val="18"/>
  </w:num>
  <w:num w:numId="28">
    <w:abstractNumId w:val="7"/>
  </w:num>
  <w:num w:numId="29">
    <w:abstractNumId w:val="12"/>
  </w:num>
  <w:num w:numId="30">
    <w:abstractNumId w:val="25"/>
  </w:num>
  <w:num w:numId="31">
    <w:abstractNumId w:val="26"/>
  </w:num>
  <w:num w:numId="32">
    <w:abstractNumId w:val="20"/>
  </w:num>
  <w:num w:numId="33">
    <w:abstractNumId w:val="28"/>
  </w:num>
  <w:num w:numId="34">
    <w:abstractNumId w:val="43"/>
  </w:num>
  <w:num w:numId="35">
    <w:abstractNumId w:val="8"/>
  </w:num>
  <w:num w:numId="36">
    <w:abstractNumId w:val="23"/>
  </w:num>
  <w:num w:numId="37">
    <w:abstractNumId w:val="1"/>
  </w:num>
  <w:num w:numId="38">
    <w:abstractNumId w:val="40"/>
  </w:num>
  <w:num w:numId="39">
    <w:abstractNumId w:val="14"/>
  </w:num>
  <w:num w:numId="40">
    <w:abstractNumId w:val="22"/>
  </w:num>
  <w:num w:numId="41">
    <w:abstractNumId w:val="45"/>
  </w:num>
  <w:num w:numId="42">
    <w:abstractNumId w:val="48"/>
  </w:num>
  <w:num w:numId="43">
    <w:abstractNumId w:val="11"/>
  </w:num>
  <w:num w:numId="44">
    <w:abstractNumId w:val="24"/>
  </w:num>
  <w:num w:numId="45">
    <w:abstractNumId w:val="35"/>
  </w:num>
  <w:num w:numId="46">
    <w:abstractNumId w:val="10"/>
  </w:num>
  <w:num w:numId="47">
    <w:abstractNumId w:val="37"/>
  </w:num>
  <w:num w:numId="48">
    <w:abstractNumId w:val="0"/>
  </w:num>
  <w:num w:numId="49">
    <w:abstractNumId w:val="42"/>
  </w:num>
  <w:num w:numId="50">
    <w:abstractNumId w:val="17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5"/>
  <w:drawingGridVerticalSpacing w:val="187"/>
  <w:displayHorizontalDrawingGridEvery w:val="2"/>
  <w:noPunctuationKerning/>
  <w:characterSpacingControl w:val="doNotCompress"/>
  <w:hdrShapeDefaults>
    <o:shapedefaults v:ext="edit" spidmax="2049">
      <o:colormru v:ext="edit" colors="green,#030,blue"/>
    </o:shapedefaults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519D"/>
    <w:rsid w:val="0001742D"/>
    <w:rsid w:val="00033BFE"/>
    <w:rsid w:val="00036BCF"/>
    <w:rsid w:val="000825CC"/>
    <w:rsid w:val="000A4999"/>
    <w:rsid w:val="000B01A4"/>
    <w:rsid w:val="000C0D36"/>
    <w:rsid w:val="000F33F6"/>
    <w:rsid w:val="001221AA"/>
    <w:rsid w:val="00126F7F"/>
    <w:rsid w:val="0014040D"/>
    <w:rsid w:val="002A5E35"/>
    <w:rsid w:val="002A6047"/>
    <w:rsid w:val="002D0789"/>
    <w:rsid w:val="002D213A"/>
    <w:rsid w:val="002D73DD"/>
    <w:rsid w:val="0036025F"/>
    <w:rsid w:val="00366A87"/>
    <w:rsid w:val="00370D08"/>
    <w:rsid w:val="003F6C19"/>
    <w:rsid w:val="00444745"/>
    <w:rsid w:val="00455279"/>
    <w:rsid w:val="0047365F"/>
    <w:rsid w:val="00482DAA"/>
    <w:rsid w:val="004A1572"/>
    <w:rsid w:val="004A3C8C"/>
    <w:rsid w:val="004B2D21"/>
    <w:rsid w:val="004D2269"/>
    <w:rsid w:val="004D24BD"/>
    <w:rsid w:val="004D63DF"/>
    <w:rsid w:val="004E09B4"/>
    <w:rsid w:val="0053799B"/>
    <w:rsid w:val="00541688"/>
    <w:rsid w:val="00561EEF"/>
    <w:rsid w:val="005765CC"/>
    <w:rsid w:val="00596765"/>
    <w:rsid w:val="005A1542"/>
    <w:rsid w:val="005B03EF"/>
    <w:rsid w:val="005B3DA2"/>
    <w:rsid w:val="005E0B49"/>
    <w:rsid w:val="005E4A6B"/>
    <w:rsid w:val="005F685A"/>
    <w:rsid w:val="00632168"/>
    <w:rsid w:val="006B010B"/>
    <w:rsid w:val="006B1515"/>
    <w:rsid w:val="006C0851"/>
    <w:rsid w:val="00754B10"/>
    <w:rsid w:val="00785D33"/>
    <w:rsid w:val="00787B15"/>
    <w:rsid w:val="00792A4A"/>
    <w:rsid w:val="00796423"/>
    <w:rsid w:val="007C300A"/>
    <w:rsid w:val="007D3B80"/>
    <w:rsid w:val="00800C2E"/>
    <w:rsid w:val="00802AA6"/>
    <w:rsid w:val="00812D18"/>
    <w:rsid w:val="00824B1C"/>
    <w:rsid w:val="00843013"/>
    <w:rsid w:val="00892015"/>
    <w:rsid w:val="00895B04"/>
    <w:rsid w:val="0090519D"/>
    <w:rsid w:val="00916146"/>
    <w:rsid w:val="00926030"/>
    <w:rsid w:val="009279F2"/>
    <w:rsid w:val="009605FB"/>
    <w:rsid w:val="00984F78"/>
    <w:rsid w:val="009C69CD"/>
    <w:rsid w:val="009D0F7F"/>
    <w:rsid w:val="009F6FA7"/>
    <w:rsid w:val="00AC5BE6"/>
    <w:rsid w:val="00AD3523"/>
    <w:rsid w:val="00AF0A51"/>
    <w:rsid w:val="00B52196"/>
    <w:rsid w:val="00B57A34"/>
    <w:rsid w:val="00B9515E"/>
    <w:rsid w:val="00BB6C6C"/>
    <w:rsid w:val="00BC1A23"/>
    <w:rsid w:val="00BF0A8D"/>
    <w:rsid w:val="00BF212E"/>
    <w:rsid w:val="00BF2C1B"/>
    <w:rsid w:val="00C05C0D"/>
    <w:rsid w:val="00C27AAD"/>
    <w:rsid w:val="00C27F38"/>
    <w:rsid w:val="00C45B53"/>
    <w:rsid w:val="00C55908"/>
    <w:rsid w:val="00C56479"/>
    <w:rsid w:val="00CC4294"/>
    <w:rsid w:val="00D32123"/>
    <w:rsid w:val="00D43E7C"/>
    <w:rsid w:val="00D47B07"/>
    <w:rsid w:val="00D76023"/>
    <w:rsid w:val="00DD2936"/>
    <w:rsid w:val="00DF30F8"/>
    <w:rsid w:val="00DF769E"/>
    <w:rsid w:val="00E05AAE"/>
    <w:rsid w:val="00E0623F"/>
    <w:rsid w:val="00E313CC"/>
    <w:rsid w:val="00E44522"/>
    <w:rsid w:val="00E54AE9"/>
    <w:rsid w:val="00E66669"/>
    <w:rsid w:val="00E72123"/>
    <w:rsid w:val="00E72AC5"/>
    <w:rsid w:val="00E779A4"/>
    <w:rsid w:val="00EB127F"/>
    <w:rsid w:val="00EC363C"/>
    <w:rsid w:val="00EE3CE9"/>
    <w:rsid w:val="00EE72E0"/>
    <w:rsid w:val="00F00507"/>
    <w:rsid w:val="00F3537F"/>
    <w:rsid w:val="00F571A6"/>
    <w:rsid w:val="00F66DDB"/>
    <w:rsid w:val="00F90A03"/>
    <w:rsid w:val="00FC5222"/>
    <w:rsid w:val="00FF2911"/>
    <w:rsid w:val="00FF70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green,#030,blue"/>
    </o:shapedefaults>
    <o:shapelayout v:ext="edit">
      <o:idmap v:ext="edit" data="1"/>
    </o:shapelayout>
  </w:shapeDefaults>
  <w:decimalSymbol w:val="."/>
  <w:listSeparator w:val=","/>
  <w14:docId w14:val="455D5B7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6198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uiPriority w:val="59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ommentTextChar">
    <w:name w:val="Comment Text Char"/>
    <w:basedOn w:val="DefaultParagraphFont"/>
    <w:link w:val="CommentText"/>
    <w:semiHidden/>
    <w:rsid w:val="003275A3"/>
  </w:style>
  <w:style w:type="paragraph" w:customStyle="1" w:styleId="ColorfulList-Accent11">
    <w:name w:val="Colorful List - Accent 11"/>
    <w:basedOn w:val="Normal"/>
    <w:uiPriority w:val="34"/>
    <w:qFormat/>
    <w:rsid w:val="003275A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olorfulShading-Accent11">
    <w:name w:val="Colorful Shading - Accent 11"/>
    <w:hidden/>
    <w:uiPriority w:val="99"/>
    <w:semiHidden/>
    <w:rsid w:val="006A0C89"/>
    <w:rPr>
      <w:sz w:val="24"/>
      <w:szCs w:val="24"/>
    </w:rPr>
  </w:style>
  <w:style w:type="paragraph" w:styleId="Title">
    <w:name w:val="Title"/>
    <w:basedOn w:val="Normal"/>
    <w:link w:val="TitleChar"/>
    <w:qFormat/>
    <w:rsid w:val="00635DE2"/>
    <w:pPr>
      <w:jc w:val="center"/>
    </w:pPr>
    <w:rPr>
      <w:rFonts w:ascii="Arial" w:hAnsi="Arial"/>
      <w:b/>
      <w:sz w:val="36"/>
      <w:lang w:val="x-none" w:eastAsia="x-none"/>
    </w:rPr>
  </w:style>
  <w:style w:type="character" w:customStyle="1" w:styleId="TitleChar">
    <w:name w:val="Title Char"/>
    <w:link w:val="Title"/>
    <w:rsid w:val="00635DE2"/>
    <w:rPr>
      <w:rFonts w:ascii="Arial" w:hAnsi="Arial"/>
      <w:b/>
      <w:sz w:val="36"/>
      <w:szCs w:val="24"/>
    </w:rPr>
  </w:style>
  <w:style w:type="paragraph" w:styleId="ListParagraph">
    <w:name w:val="List Paragraph"/>
    <w:basedOn w:val="Normal"/>
    <w:uiPriority w:val="34"/>
    <w:qFormat/>
    <w:rsid w:val="00482DAA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6198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uiPriority w:val="59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ommentTextChar">
    <w:name w:val="Comment Text Char"/>
    <w:basedOn w:val="DefaultParagraphFont"/>
    <w:link w:val="CommentText"/>
    <w:semiHidden/>
    <w:rsid w:val="003275A3"/>
  </w:style>
  <w:style w:type="paragraph" w:customStyle="1" w:styleId="ColorfulList-Accent11">
    <w:name w:val="Colorful List - Accent 11"/>
    <w:basedOn w:val="Normal"/>
    <w:uiPriority w:val="34"/>
    <w:qFormat/>
    <w:rsid w:val="003275A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olorfulShading-Accent11">
    <w:name w:val="Colorful Shading - Accent 11"/>
    <w:hidden/>
    <w:uiPriority w:val="99"/>
    <w:semiHidden/>
    <w:rsid w:val="006A0C89"/>
    <w:rPr>
      <w:sz w:val="24"/>
      <w:szCs w:val="24"/>
    </w:rPr>
  </w:style>
  <w:style w:type="paragraph" w:styleId="Title">
    <w:name w:val="Title"/>
    <w:basedOn w:val="Normal"/>
    <w:link w:val="TitleChar"/>
    <w:qFormat/>
    <w:rsid w:val="00635DE2"/>
    <w:pPr>
      <w:jc w:val="center"/>
    </w:pPr>
    <w:rPr>
      <w:rFonts w:ascii="Arial" w:hAnsi="Arial"/>
      <w:b/>
      <w:sz w:val="36"/>
      <w:lang w:val="x-none" w:eastAsia="x-none"/>
    </w:rPr>
  </w:style>
  <w:style w:type="character" w:customStyle="1" w:styleId="TitleChar">
    <w:name w:val="Title Char"/>
    <w:link w:val="Title"/>
    <w:rsid w:val="00635DE2"/>
    <w:rPr>
      <w:rFonts w:ascii="Arial" w:hAnsi="Arial"/>
      <w:b/>
      <w:sz w:val="36"/>
      <w:szCs w:val="24"/>
    </w:rPr>
  </w:style>
  <w:style w:type="paragraph" w:styleId="ListParagraph">
    <w:name w:val="List Paragraph"/>
    <w:basedOn w:val="Normal"/>
    <w:uiPriority w:val="34"/>
    <w:qFormat/>
    <w:rsid w:val="00482DAA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454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10.png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9.jpeg"/><Relationship Id="rId1" Type="http://schemas.openxmlformats.org/officeDocument/2006/relationships/image" Target="media/image8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2</Words>
  <Characters>70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structing Parallel and Perpendicular Lines</vt:lpstr>
    </vt:vector>
  </TitlesOfParts>
  <Company/>
  <LinksUpToDate>false</LinksUpToDate>
  <CharactersWithSpaces>8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tructing Parallel and Perpendicular Lines</dc:title>
  <dc:creator>ExploreLearning</dc:creator>
  <cp:lastModifiedBy>David</cp:lastModifiedBy>
  <cp:revision>4</cp:revision>
  <cp:lastPrinted>2019-09-27T09:25:00Z</cp:lastPrinted>
  <dcterms:created xsi:type="dcterms:W3CDTF">2019-09-27T09:24:00Z</dcterms:created>
  <dcterms:modified xsi:type="dcterms:W3CDTF">2019-09-27T0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